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00DF3D" w14:textId="77777777" w:rsidR="00EC4EFD" w:rsidRPr="003A5797" w:rsidRDefault="00EC4EFD" w:rsidP="00EC4EFD">
      <w:pPr>
        <w:rPr>
          <w:rFonts w:ascii="Arial" w:hAnsi="Arial" w:cs="Arial"/>
        </w:rPr>
      </w:pPr>
      <w:r w:rsidRPr="003A5797">
        <w:rPr>
          <w:rFonts w:ascii="Arial" w:hAnsi="Arial" w:cs="Arial"/>
        </w:rPr>
        <w:t>Name: _____________________</w:t>
      </w:r>
      <w:r>
        <w:rPr>
          <w:rFonts w:ascii="Arial" w:hAnsi="Arial" w:cs="Arial"/>
        </w:rPr>
        <w:t xml:space="preserve">______     </w:t>
      </w:r>
      <w:r>
        <w:rPr>
          <w:rFonts w:ascii="Arial" w:hAnsi="Arial" w:cs="Arial"/>
        </w:rPr>
        <w:tab/>
        <w:t>Date: ___________</w:t>
      </w:r>
      <w:r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>Period:  ________</w:t>
      </w:r>
    </w:p>
    <w:p w14:paraId="40811695" w14:textId="77777777" w:rsidR="00EC4EFD" w:rsidRPr="003A5797" w:rsidRDefault="00EC4EFD" w:rsidP="00EC4EFD">
      <w:pPr>
        <w:rPr>
          <w:rFonts w:ascii="Arial" w:hAnsi="Arial" w:cs="Arial"/>
        </w:rPr>
      </w:pPr>
    </w:p>
    <w:p w14:paraId="334C206E" w14:textId="77777777" w:rsidR="00EC4EFD" w:rsidRPr="008174EF" w:rsidRDefault="00EC4EFD" w:rsidP="00EC4EFD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</w:t>
      </w:r>
      <w:r>
        <w:rPr>
          <w:rFonts w:cs="Arial"/>
        </w:rPr>
        <w:t>13-2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14:paraId="0A84EEAF" w14:textId="77777777" w:rsidR="006A1560" w:rsidRDefault="00EC4EFD" w:rsidP="00EC4EFD">
      <w:pPr>
        <w:ind w:left="4320"/>
      </w:pPr>
      <w:r>
        <w:rPr>
          <w:rFonts w:cs="Arial"/>
          <w:b/>
        </w:rPr>
        <w:t xml:space="preserve">        </w:t>
      </w:r>
      <w:r>
        <w:rPr>
          <w:rFonts w:cs="Arial"/>
          <w:b/>
        </w:rPr>
        <w:t>More circles</w:t>
      </w:r>
    </w:p>
    <w:p w14:paraId="28C5776F" w14:textId="77777777" w:rsidR="006A1560" w:rsidRPr="00D3061F" w:rsidRDefault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>Find the radius and the diameter</w:t>
      </w:r>
    </w:p>
    <w:p w14:paraId="3A839838" w14:textId="77777777" w:rsidR="00D3061F" w:rsidRDefault="00D3061F" w:rsidP="00D3061F">
      <w:pPr>
        <w:rPr>
          <w:rFonts w:asciiTheme="majorHAnsi" w:hAnsiTheme="majorHAnsi"/>
        </w:rPr>
      </w:pPr>
      <w:r w:rsidRPr="00634C4D">
        <w:rPr>
          <w:noProof/>
        </w:rPr>
        <w:drawing>
          <wp:anchor distT="0" distB="0" distL="114300" distR="114300" simplePos="0" relativeHeight="251671552" behindDoc="1" locked="0" layoutInCell="1" allowOverlap="1" wp14:anchorId="1EA8D6A8" wp14:editId="4E3FA3FA">
            <wp:simplePos x="0" y="0"/>
            <wp:positionH relativeFrom="column">
              <wp:posOffset>4845050</wp:posOffset>
            </wp:positionH>
            <wp:positionV relativeFrom="paragraph">
              <wp:posOffset>40640</wp:posOffset>
            </wp:positionV>
            <wp:extent cx="1200150" cy="12763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4C4D">
        <w:rPr>
          <w:noProof/>
        </w:rPr>
        <w:drawing>
          <wp:anchor distT="0" distB="0" distL="114300" distR="114300" simplePos="0" relativeHeight="251670528" behindDoc="1" locked="0" layoutInCell="1" allowOverlap="1" wp14:anchorId="7A828974" wp14:editId="7CE02CF6">
            <wp:simplePos x="0" y="0"/>
            <wp:positionH relativeFrom="column">
              <wp:posOffset>2603500</wp:posOffset>
            </wp:positionH>
            <wp:positionV relativeFrom="paragraph">
              <wp:posOffset>40640</wp:posOffset>
            </wp:positionV>
            <wp:extent cx="1200150" cy="12763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4C4D">
        <w:rPr>
          <w:noProof/>
        </w:rPr>
        <w:drawing>
          <wp:anchor distT="0" distB="0" distL="114300" distR="114300" simplePos="0" relativeHeight="251669504" behindDoc="1" locked="0" layoutInCell="1" allowOverlap="1" wp14:anchorId="3F29C317" wp14:editId="402E2E95">
            <wp:simplePos x="0" y="0"/>
            <wp:positionH relativeFrom="column">
              <wp:posOffset>171450</wp:posOffset>
            </wp:positionH>
            <wp:positionV relativeFrom="paragraph">
              <wp:posOffset>40640</wp:posOffset>
            </wp:positionV>
            <wp:extent cx="1308100" cy="1404620"/>
            <wp:effectExtent l="0" t="0" r="6350" b="508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>1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2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3</w:t>
      </w:r>
      <w:r>
        <w:rPr>
          <w:rFonts w:asciiTheme="majorHAnsi" w:hAnsiTheme="majorHAnsi"/>
        </w:rPr>
        <w:t>.</w:t>
      </w:r>
    </w:p>
    <w:p w14:paraId="65736D57" w14:textId="77777777" w:rsidR="00D3061F" w:rsidRDefault="00D3061F" w:rsidP="00D3061F">
      <w:pPr>
        <w:rPr>
          <w:rFonts w:asciiTheme="majorHAnsi" w:hAnsiTheme="majorHAnsi"/>
        </w:rPr>
      </w:pPr>
    </w:p>
    <w:p w14:paraId="18368A02" w14:textId="77777777" w:rsidR="00D3061F" w:rsidRDefault="00D3061F" w:rsidP="00D3061F">
      <w:pPr>
        <w:rPr>
          <w:rFonts w:asciiTheme="majorHAnsi" w:hAnsiTheme="majorHAnsi"/>
        </w:rPr>
      </w:pPr>
    </w:p>
    <w:p w14:paraId="7F593BAD" w14:textId="77777777" w:rsidR="00D3061F" w:rsidRDefault="00D3061F" w:rsidP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   </w:t>
      </w:r>
      <w:proofErr w:type="gramStart"/>
      <w:r>
        <w:rPr>
          <w:rFonts w:asciiTheme="majorHAnsi" w:hAnsiTheme="majorHAnsi"/>
        </w:rPr>
        <w:t>r</w:t>
      </w:r>
      <w:proofErr w:type="gramEnd"/>
      <w:r>
        <w:rPr>
          <w:rFonts w:asciiTheme="majorHAnsi" w:hAnsiTheme="majorHAnsi"/>
        </w:rPr>
        <w:t>=6cm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C=14π mi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A = 25π </w:t>
      </w:r>
      <w:proofErr w:type="spellStart"/>
      <w:r>
        <w:rPr>
          <w:rFonts w:asciiTheme="majorHAnsi" w:hAnsiTheme="majorHAnsi"/>
        </w:rPr>
        <w:t>ft</w:t>
      </w:r>
      <w:proofErr w:type="spellEnd"/>
      <w:r w:rsidRPr="00D45794">
        <w:rPr>
          <w:rFonts w:asciiTheme="majorHAnsi" w:hAnsiTheme="majorHAnsi"/>
          <w:position w:val="-4"/>
        </w:rPr>
        <w:object w:dxaOrig="160" w:dyaOrig="300" w14:anchorId="46BDF3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8pt;height:15pt" o:ole="">
            <v:imagedata r:id="rId9" o:title=""/>
          </v:shape>
          <o:OLEObject Type="Embed" ProgID="Equation.DSMT4" ShapeID="_x0000_i1043" DrawAspect="Content" ObjectID="_1333453372" r:id="rId10"/>
        </w:object>
      </w:r>
      <w:r>
        <w:rPr>
          <w:rFonts w:asciiTheme="majorHAnsi" w:hAnsiTheme="majorHAnsi"/>
        </w:rPr>
        <w:t xml:space="preserve"> </w:t>
      </w:r>
    </w:p>
    <w:p w14:paraId="1D534A98" w14:textId="77777777" w:rsidR="00D3061F" w:rsidRDefault="00D3061F" w:rsidP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</w:t>
      </w:r>
    </w:p>
    <w:p w14:paraId="1F616EAE" w14:textId="77777777" w:rsidR="00D3061F" w:rsidRDefault="00D3061F" w:rsidP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77DFCB4B" w14:textId="77777777" w:rsidR="00D3061F" w:rsidRDefault="00D3061F" w:rsidP="00D3061F">
      <w:pPr>
        <w:rPr>
          <w:rFonts w:asciiTheme="majorHAnsi" w:hAnsiTheme="majorHAnsi"/>
        </w:rPr>
      </w:pPr>
    </w:p>
    <w:p w14:paraId="5F870464" w14:textId="77777777" w:rsidR="00D3061F" w:rsidRDefault="00D3061F" w:rsidP="00D3061F">
      <w:pPr>
        <w:rPr>
          <w:rFonts w:asciiTheme="majorHAnsi" w:hAnsiTheme="majorHAnsi"/>
        </w:rPr>
      </w:pPr>
    </w:p>
    <w:p w14:paraId="59C04BD0" w14:textId="77777777" w:rsidR="00D3061F" w:rsidRDefault="00D3061F" w:rsidP="00D3061F">
      <w:pPr>
        <w:rPr>
          <w:rFonts w:asciiTheme="majorHAnsi" w:hAnsiTheme="majorHAnsi"/>
        </w:rPr>
      </w:pPr>
    </w:p>
    <w:p w14:paraId="41296273" w14:textId="77777777" w:rsidR="00D3061F" w:rsidRDefault="00D3061F" w:rsidP="00D3061F">
      <w:pPr>
        <w:rPr>
          <w:rFonts w:asciiTheme="majorHAnsi" w:hAnsiTheme="majorHAnsi"/>
        </w:rPr>
      </w:pPr>
      <w:r w:rsidRPr="00703607">
        <w:rPr>
          <w:noProof/>
        </w:rPr>
        <w:drawing>
          <wp:anchor distT="0" distB="0" distL="114300" distR="114300" simplePos="0" relativeHeight="251674624" behindDoc="1" locked="0" layoutInCell="1" allowOverlap="1" wp14:anchorId="0026F884" wp14:editId="72189A65">
            <wp:simplePos x="0" y="0"/>
            <wp:positionH relativeFrom="column">
              <wp:posOffset>2019300</wp:posOffset>
            </wp:positionH>
            <wp:positionV relativeFrom="paragraph">
              <wp:posOffset>40005</wp:posOffset>
            </wp:positionV>
            <wp:extent cx="2098040" cy="2146300"/>
            <wp:effectExtent l="0" t="0" r="10160" b="1270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 xml:space="preserve">Find the area and the circumference </w:t>
      </w:r>
    </w:p>
    <w:p w14:paraId="6BB2A13A" w14:textId="77777777" w:rsidR="00D3061F" w:rsidRDefault="00D3061F" w:rsidP="00D3061F">
      <w:pPr>
        <w:rPr>
          <w:rFonts w:asciiTheme="majorHAnsi" w:hAnsiTheme="majorHAnsi"/>
        </w:rPr>
      </w:pPr>
      <w:r w:rsidRPr="00703607">
        <w:rPr>
          <w:noProof/>
        </w:rPr>
        <w:drawing>
          <wp:anchor distT="0" distB="0" distL="114300" distR="114300" simplePos="0" relativeHeight="251675648" behindDoc="1" locked="0" layoutInCell="1" allowOverlap="1" wp14:anchorId="34E8089C" wp14:editId="449F0A89">
            <wp:simplePos x="0" y="0"/>
            <wp:positionH relativeFrom="column">
              <wp:posOffset>4747260</wp:posOffset>
            </wp:positionH>
            <wp:positionV relativeFrom="paragraph">
              <wp:posOffset>82550</wp:posOffset>
            </wp:positionV>
            <wp:extent cx="1354455" cy="1441450"/>
            <wp:effectExtent l="0" t="0" r="0" b="635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3607">
        <w:rPr>
          <w:noProof/>
        </w:rPr>
        <w:drawing>
          <wp:anchor distT="0" distB="0" distL="114300" distR="114300" simplePos="0" relativeHeight="251673600" behindDoc="1" locked="0" layoutInCell="1" allowOverlap="1" wp14:anchorId="2463F6A6" wp14:editId="29F9FFB8">
            <wp:simplePos x="0" y="0"/>
            <wp:positionH relativeFrom="column">
              <wp:posOffset>158750</wp:posOffset>
            </wp:positionH>
            <wp:positionV relativeFrom="paragraph">
              <wp:posOffset>82550</wp:posOffset>
            </wp:positionV>
            <wp:extent cx="1283335" cy="1365250"/>
            <wp:effectExtent l="0" t="0" r="12065" b="635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E02AE7" w14:textId="77777777" w:rsidR="00D3061F" w:rsidRDefault="00D3061F" w:rsidP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5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6</w:t>
      </w:r>
      <w:r>
        <w:rPr>
          <w:rFonts w:asciiTheme="majorHAnsi" w:hAnsiTheme="majorHAnsi"/>
        </w:rPr>
        <w:t>.</w:t>
      </w:r>
    </w:p>
    <w:p w14:paraId="38DAAB12" w14:textId="77777777" w:rsidR="00D3061F" w:rsidRDefault="00D3061F" w:rsidP="00D3061F">
      <w:pPr>
        <w:rPr>
          <w:rFonts w:asciiTheme="majorHAnsi" w:hAnsiTheme="majorHAnsi"/>
        </w:rPr>
      </w:pPr>
    </w:p>
    <w:p w14:paraId="37E1B27F" w14:textId="77777777" w:rsidR="00D3061F" w:rsidRDefault="00D3061F" w:rsidP="00D3061F">
      <w:pPr>
        <w:rPr>
          <w:rFonts w:asciiTheme="majorHAnsi" w:hAnsiTheme="majorHAnsi"/>
        </w:rPr>
      </w:pPr>
    </w:p>
    <w:p w14:paraId="68898D9F" w14:textId="77777777" w:rsidR="00D3061F" w:rsidRDefault="00D3061F" w:rsidP="00D3061F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  C=16π </w:t>
      </w:r>
      <w:proofErr w:type="spellStart"/>
      <w:r>
        <w:rPr>
          <w:rFonts w:asciiTheme="majorHAnsi" w:hAnsiTheme="majorHAnsi"/>
        </w:rPr>
        <w:t>ft</w:t>
      </w:r>
      <w:proofErr w:type="spellEnd"/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d=5mi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C=24πm</w:t>
      </w:r>
    </w:p>
    <w:p w14:paraId="000B04A7" w14:textId="77777777" w:rsidR="00D3061F" w:rsidRDefault="00D3061F" w:rsidP="00D3061F">
      <w:pPr>
        <w:rPr>
          <w:rFonts w:asciiTheme="majorHAnsi" w:hAnsiTheme="majorHAnsi"/>
        </w:rPr>
      </w:pPr>
    </w:p>
    <w:p w14:paraId="41BE1FC2" w14:textId="77777777" w:rsidR="00D3061F" w:rsidRDefault="00D3061F" w:rsidP="00D3061F">
      <w:pPr>
        <w:rPr>
          <w:rFonts w:asciiTheme="majorHAnsi" w:hAnsiTheme="majorHAnsi"/>
        </w:rPr>
      </w:pPr>
    </w:p>
    <w:p w14:paraId="35D52BF2" w14:textId="77777777" w:rsidR="00D3061F" w:rsidRDefault="00D3061F" w:rsidP="00D3061F">
      <w:pPr>
        <w:rPr>
          <w:rFonts w:asciiTheme="majorHAnsi" w:hAnsiTheme="majorHAnsi"/>
        </w:rPr>
      </w:pPr>
    </w:p>
    <w:p w14:paraId="4E03BB8E" w14:textId="77777777" w:rsidR="00D3061F" w:rsidRDefault="00D3061F" w:rsidP="00D3061F">
      <w:pPr>
        <w:rPr>
          <w:rFonts w:asciiTheme="majorHAnsi" w:hAnsiTheme="majorHAnsi"/>
        </w:rPr>
      </w:pPr>
    </w:p>
    <w:p w14:paraId="003F0BDC" w14:textId="77777777" w:rsidR="00D3061F" w:rsidRDefault="00D3061F" w:rsidP="00D3061F">
      <w:pPr>
        <w:rPr>
          <w:rFonts w:asciiTheme="majorHAnsi" w:hAnsiTheme="majorHAnsi"/>
        </w:rPr>
      </w:pPr>
    </w:p>
    <w:p w14:paraId="0DB69F29" w14:textId="77777777" w:rsidR="0076487F" w:rsidRDefault="0076487F">
      <w:pPr>
        <w:rPr>
          <w:b/>
        </w:rPr>
      </w:pPr>
    </w:p>
    <w:p w14:paraId="3204B021" w14:textId="77777777" w:rsidR="006A1560" w:rsidRDefault="006A1560">
      <w:r w:rsidRPr="000C39D3">
        <w:rPr>
          <w:b/>
        </w:rPr>
        <w:t xml:space="preserve">Find </w:t>
      </w:r>
      <w:r w:rsidR="00D3061F" w:rsidRPr="007128E0">
        <w:rPr>
          <w:rFonts w:asciiTheme="majorHAnsi" w:hAnsiTheme="majorHAnsi"/>
          <w:b/>
          <w:position w:val="-4"/>
        </w:rPr>
        <w:object w:dxaOrig="580" w:dyaOrig="360" w14:anchorId="76D3FF45">
          <v:shape id="_x0000_i1045" type="#_x0000_t75" style="width:29pt;height:18pt" o:ole="">
            <v:imagedata r:id="rId12" o:title=""/>
          </v:shape>
          <o:OLEObject Type="Embed" ProgID="Equation.DSMT4" ShapeID="_x0000_i1045" DrawAspect="Content" ObjectID="_1333453373" r:id="rId13"/>
        </w:object>
      </w:r>
      <w:r w:rsidR="00177F11">
        <w:rPr>
          <w:noProof/>
        </w:rPr>
        <w:drawing>
          <wp:anchor distT="0" distB="0" distL="114300" distR="114300" simplePos="0" relativeHeight="251659264" behindDoc="1" locked="0" layoutInCell="1" allowOverlap="1" wp14:anchorId="3DF4FA92" wp14:editId="7A3D7A4B">
            <wp:simplePos x="0" y="0"/>
            <wp:positionH relativeFrom="column">
              <wp:posOffset>4686300</wp:posOffset>
            </wp:positionH>
            <wp:positionV relativeFrom="paragraph">
              <wp:posOffset>26670</wp:posOffset>
            </wp:positionV>
            <wp:extent cx="1266190" cy="1137285"/>
            <wp:effectExtent l="0" t="0" r="3810" b="5715"/>
            <wp:wrapNone/>
            <wp:docPr id="2" name="Picture 2" descr="Macintosh HD:Users:wstone:Desktop:Screen Shot 2014-03-31 at 10.36.17 AM cop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wstone:Desktop:Screen Shot 2014-03-31 at 10.36.17 AM copy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F11">
        <w:rPr>
          <w:noProof/>
        </w:rPr>
        <w:drawing>
          <wp:anchor distT="0" distB="0" distL="114300" distR="114300" simplePos="0" relativeHeight="251660288" behindDoc="1" locked="0" layoutInCell="1" allowOverlap="1" wp14:anchorId="2389857C" wp14:editId="6DD2B1CC">
            <wp:simplePos x="0" y="0"/>
            <wp:positionH relativeFrom="column">
              <wp:posOffset>2400300</wp:posOffset>
            </wp:positionH>
            <wp:positionV relativeFrom="paragraph">
              <wp:posOffset>20955</wp:posOffset>
            </wp:positionV>
            <wp:extent cx="1371600" cy="1210310"/>
            <wp:effectExtent l="0" t="0" r="0" b="8890"/>
            <wp:wrapNone/>
            <wp:docPr id="3" name="Picture 3" descr="Macintosh HD:Users:wstone:Desktop:Screen Shot 2014-03-31 at 10.43.15 AM copy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wstone:Desktop:Screen Shot 2014-03-31 at 10.43.15 AM copy 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F11">
        <w:rPr>
          <w:noProof/>
        </w:rPr>
        <w:drawing>
          <wp:anchor distT="0" distB="0" distL="114300" distR="114300" simplePos="0" relativeHeight="251658240" behindDoc="1" locked="0" layoutInCell="1" allowOverlap="1" wp14:anchorId="46FBD173" wp14:editId="459F09CF">
            <wp:simplePos x="0" y="0"/>
            <wp:positionH relativeFrom="column">
              <wp:posOffset>114300</wp:posOffset>
            </wp:positionH>
            <wp:positionV relativeFrom="paragraph">
              <wp:posOffset>63500</wp:posOffset>
            </wp:positionV>
            <wp:extent cx="1371600" cy="1208405"/>
            <wp:effectExtent l="0" t="0" r="0" b="10795"/>
            <wp:wrapNone/>
            <wp:docPr id="1" name="Picture 1" descr="Macintosh HD:Users:wstone:Desktop:Screen Shot 2014-03-31 at 10.35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wstone:Desktop:Screen Shot 2014-03-31 at 10.35.09 A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E5A7BA" w14:textId="77777777" w:rsidR="000C39D3" w:rsidRDefault="006A1560">
      <w:r>
        <w:t xml:space="preserve">7. </w:t>
      </w:r>
      <w:r w:rsidR="000C39D3">
        <w:tab/>
      </w:r>
      <w:r w:rsidR="000C39D3">
        <w:tab/>
      </w:r>
      <w:r w:rsidR="000C39D3">
        <w:tab/>
      </w:r>
      <w:r w:rsidR="000C39D3">
        <w:tab/>
      </w:r>
      <w:r w:rsidR="000C39D3">
        <w:tab/>
      </w:r>
      <w:r>
        <w:t>8.</w:t>
      </w:r>
      <w:r w:rsidR="000C39D3">
        <w:tab/>
      </w:r>
      <w:r w:rsidR="000C39D3">
        <w:tab/>
      </w:r>
      <w:r w:rsidR="000C39D3">
        <w:tab/>
      </w:r>
      <w:r w:rsidR="00FD21F0">
        <w:tab/>
      </w:r>
      <w:r w:rsidR="00FD21F0">
        <w:tab/>
      </w:r>
      <w:r>
        <w:t>9.</w:t>
      </w:r>
    </w:p>
    <w:p w14:paraId="1D607066" w14:textId="77777777" w:rsidR="000C39D3" w:rsidRDefault="000C39D3"/>
    <w:p w14:paraId="17C4CD34" w14:textId="77777777" w:rsidR="00FD21F0" w:rsidRDefault="00FD21F0">
      <w:pPr>
        <w:rPr>
          <w:b/>
        </w:rPr>
      </w:pPr>
    </w:p>
    <w:p w14:paraId="7400F6B0" w14:textId="77777777" w:rsidR="00FD21F0" w:rsidRDefault="00FD21F0">
      <w:pPr>
        <w:rPr>
          <w:b/>
        </w:rPr>
      </w:pPr>
    </w:p>
    <w:p w14:paraId="6404C3FB" w14:textId="77777777" w:rsidR="00FD21F0" w:rsidRDefault="00FD21F0">
      <w:pPr>
        <w:rPr>
          <w:b/>
        </w:rPr>
      </w:pPr>
    </w:p>
    <w:p w14:paraId="25DF72BD" w14:textId="77777777" w:rsidR="00FD21F0" w:rsidRDefault="00FD21F0">
      <w:pPr>
        <w:rPr>
          <w:b/>
        </w:rPr>
      </w:pPr>
    </w:p>
    <w:p w14:paraId="08418E7C" w14:textId="77777777" w:rsidR="00FD21F0" w:rsidRDefault="00FD21F0">
      <w:pPr>
        <w:rPr>
          <w:b/>
        </w:rPr>
      </w:pPr>
    </w:p>
    <w:p w14:paraId="5603EC02" w14:textId="77777777" w:rsidR="00FD21F0" w:rsidRDefault="00FD21F0">
      <w:pPr>
        <w:rPr>
          <w:b/>
        </w:rPr>
      </w:pPr>
    </w:p>
    <w:p w14:paraId="6F81F512" w14:textId="77777777" w:rsidR="00F83C49" w:rsidRDefault="00F83C49">
      <w:pPr>
        <w:rPr>
          <w:b/>
        </w:rPr>
      </w:pPr>
    </w:p>
    <w:p w14:paraId="67A3A667" w14:textId="77777777" w:rsidR="0076487F" w:rsidRDefault="0076487F"/>
    <w:p w14:paraId="0C33A8CB" w14:textId="77777777" w:rsidR="006A1560" w:rsidRDefault="006A1560">
      <w:r>
        <w:t xml:space="preserve">Find the area of the shaded region. Round answer to the nearest </w:t>
      </w:r>
      <w:r w:rsidR="000C39D3">
        <w:t>tenth</w:t>
      </w:r>
      <w:r>
        <w:t>. Don’t forget units!!!</w:t>
      </w:r>
    </w:p>
    <w:p w14:paraId="34DF3263" w14:textId="77777777" w:rsidR="006A1560" w:rsidRDefault="00D3061F">
      <w:r>
        <w:rPr>
          <w:noProof/>
        </w:rPr>
        <w:drawing>
          <wp:anchor distT="0" distB="0" distL="114300" distR="114300" simplePos="0" relativeHeight="251667456" behindDoc="1" locked="0" layoutInCell="1" allowOverlap="1" wp14:anchorId="01482CA9" wp14:editId="48E5F66F">
            <wp:simplePos x="0" y="0"/>
            <wp:positionH relativeFrom="column">
              <wp:posOffset>342900</wp:posOffset>
            </wp:positionH>
            <wp:positionV relativeFrom="paragraph">
              <wp:posOffset>69850</wp:posOffset>
            </wp:positionV>
            <wp:extent cx="1485900" cy="1381760"/>
            <wp:effectExtent l="0" t="0" r="12700" b="0"/>
            <wp:wrapNone/>
            <wp:docPr id="10" name="Picture 10" descr="Macintosh HD:Users:wstone:Desktop:Screen Shot 2014-03-31 at 11.23.4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wstone:Desktop:Screen Shot 2014-03-31 at 11.23.40 A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9CD41B" w14:textId="77777777" w:rsidR="0076487F" w:rsidRDefault="00D3061F">
      <w:r>
        <w:t>10.</w:t>
      </w:r>
    </w:p>
    <w:p w14:paraId="28820F57" w14:textId="77777777" w:rsidR="0076487F" w:rsidRDefault="0076487F"/>
    <w:p w14:paraId="20933614" w14:textId="77777777" w:rsidR="0076487F" w:rsidRDefault="0076487F"/>
    <w:p w14:paraId="4A8E5CF4" w14:textId="77777777" w:rsidR="0076487F" w:rsidRDefault="0076487F"/>
    <w:p w14:paraId="5290E59D" w14:textId="77777777" w:rsidR="0076487F" w:rsidRDefault="0076487F"/>
    <w:p w14:paraId="1BC5A43C" w14:textId="77777777" w:rsidR="0076487F" w:rsidRDefault="0076487F"/>
    <w:p w14:paraId="083A505E" w14:textId="77777777" w:rsidR="0076487F" w:rsidRDefault="0076487F"/>
    <w:p w14:paraId="4029CCF6" w14:textId="77777777" w:rsidR="006A1560" w:rsidRDefault="006A1560">
      <w:bookmarkStart w:id="0" w:name="_GoBack"/>
      <w:bookmarkEnd w:id="0"/>
    </w:p>
    <w:sectPr w:rsidR="006A1560" w:rsidSect="006A1560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46EE02" w14:textId="77777777" w:rsidR="0076487F" w:rsidRDefault="0076487F" w:rsidP="0076487F">
      <w:r>
        <w:separator/>
      </w:r>
    </w:p>
  </w:endnote>
  <w:endnote w:type="continuationSeparator" w:id="0">
    <w:p w14:paraId="0F27F606" w14:textId="77777777" w:rsidR="0076487F" w:rsidRDefault="0076487F" w:rsidP="007648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2BCC27" w14:textId="77777777" w:rsidR="0076487F" w:rsidRDefault="0076487F" w:rsidP="0076487F">
      <w:r>
        <w:separator/>
      </w:r>
    </w:p>
  </w:footnote>
  <w:footnote w:type="continuationSeparator" w:id="0">
    <w:p w14:paraId="24F24C83" w14:textId="77777777" w:rsidR="0076487F" w:rsidRDefault="0076487F" w:rsidP="0076487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1560"/>
    <w:rsid w:val="000C39D3"/>
    <w:rsid w:val="000E3A7D"/>
    <w:rsid w:val="00177F11"/>
    <w:rsid w:val="00473E7F"/>
    <w:rsid w:val="00573FA6"/>
    <w:rsid w:val="0066457D"/>
    <w:rsid w:val="006A1560"/>
    <w:rsid w:val="0075289A"/>
    <w:rsid w:val="0076487F"/>
    <w:rsid w:val="007D0815"/>
    <w:rsid w:val="00A93A98"/>
    <w:rsid w:val="00D3061F"/>
    <w:rsid w:val="00EC4EFD"/>
    <w:rsid w:val="00F83C49"/>
    <w:rsid w:val="00FD21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12E717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C4EFD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21F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21F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6487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487F"/>
  </w:style>
  <w:style w:type="paragraph" w:styleId="Footer">
    <w:name w:val="footer"/>
    <w:basedOn w:val="Normal"/>
    <w:link w:val="FooterChar"/>
    <w:uiPriority w:val="99"/>
    <w:unhideWhenUsed/>
    <w:rsid w:val="0076487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487F"/>
  </w:style>
  <w:style w:type="character" w:customStyle="1" w:styleId="Heading1Char">
    <w:name w:val="Heading 1 Char"/>
    <w:basedOn w:val="DefaultParagraphFont"/>
    <w:link w:val="Heading1"/>
    <w:rsid w:val="00EC4EFD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C4EFD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21F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21F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6487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487F"/>
  </w:style>
  <w:style w:type="paragraph" w:styleId="Footer">
    <w:name w:val="footer"/>
    <w:basedOn w:val="Normal"/>
    <w:link w:val="FooterChar"/>
    <w:uiPriority w:val="99"/>
    <w:unhideWhenUsed/>
    <w:rsid w:val="0076487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6487F"/>
  </w:style>
  <w:style w:type="character" w:customStyle="1" w:styleId="Heading1Char">
    <w:name w:val="Heading 1 Char"/>
    <w:basedOn w:val="DefaultParagraphFont"/>
    <w:link w:val="Heading1"/>
    <w:rsid w:val="00EC4EFD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png"/><Relationship Id="rId12" Type="http://schemas.openxmlformats.org/officeDocument/2006/relationships/image" Target="media/image5.emf"/><Relationship Id="rId13" Type="http://schemas.openxmlformats.org/officeDocument/2006/relationships/oleObject" Target="embeddings/oleObject2.bin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475</Characters>
  <Application>Microsoft Macintosh Word</Application>
  <DocSecurity>0</DocSecurity>
  <Lines>3</Lines>
  <Paragraphs>1</Paragraphs>
  <ScaleCrop>false</ScaleCrop>
  <Company>American Fork High School</Company>
  <LinksUpToDate>false</LinksUpToDate>
  <CharactersWithSpaces>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3</cp:revision>
  <dcterms:created xsi:type="dcterms:W3CDTF">2014-04-21T20:38:00Z</dcterms:created>
  <dcterms:modified xsi:type="dcterms:W3CDTF">2014-04-21T20:50:00Z</dcterms:modified>
</cp:coreProperties>
</file>